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1391F3" w14:textId="77777777" w:rsidR="001438FD" w:rsidRPr="006566F7" w:rsidRDefault="00127E94" w:rsidP="001438FD">
      <w:pPr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 </w:t>
      </w:r>
      <w:r w:rsidR="001438FD" w:rsidRPr="006566F7">
        <w:rPr>
          <w:rFonts w:ascii="Times New Roman" w:hAnsi="Times New Roman" w:cs="Times New Roman"/>
          <w:b/>
          <w:sz w:val="24"/>
        </w:rPr>
        <w:t>LAB 1</w:t>
      </w:r>
    </w:p>
    <w:p w14:paraId="0FD2EB80" w14:textId="77777777" w:rsidR="001438FD" w:rsidRPr="006566F7" w:rsidRDefault="00127E94" w:rsidP="001438FD">
      <w:pPr>
        <w:numPr>
          <w:ilvl w:val="0"/>
          <w:numId w:val="1"/>
        </w:num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ực hiện phép tính </w:t>
      </w:r>
    </w:p>
    <w:p w14:paraId="29A14745" w14:textId="77777777" w:rsidR="001438FD" w:rsidRPr="006566F7" w:rsidRDefault="001438FD" w:rsidP="001438FD">
      <w:pPr>
        <w:numPr>
          <w:ilvl w:val="0"/>
          <w:numId w:val="2"/>
        </w:numPr>
        <w:contextualSpacing/>
        <w:rPr>
          <w:rFonts w:ascii="Times New Roman" w:hAnsi="Times New Roman" w:cs="Times New Roman"/>
        </w:rPr>
      </w:pPr>
      <w:r w:rsidRPr="006566F7">
        <w:rPr>
          <w:rFonts w:ascii="Times New Roman" w:hAnsi="Times New Roman" w:cs="Times New Roman"/>
          <w:position w:val="-6"/>
        </w:rPr>
        <w:object w:dxaOrig="1080" w:dyaOrig="279" w14:anchorId="2CEA1B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4pt;height:13.8pt" o:ole="">
            <v:imagedata r:id="rId5" o:title=""/>
          </v:shape>
          <o:OLEObject Type="Embed" ProgID="Equation.DSMT4" ShapeID="_x0000_i1025" DrawAspect="Content" ObjectID="_1736757364" r:id="rId6"/>
        </w:object>
      </w:r>
    </w:p>
    <w:p w14:paraId="2B37FDA1" w14:textId="77777777" w:rsidR="001438FD" w:rsidRPr="006566F7" w:rsidRDefault="001438FD" w:rsidP="001438FD">
      <w:pPr>
        <w:numPr>
          <w:ilvl w:val="0"/>
          <w:numId w:val="2"/>
        </w:numPr>
        <w:contextualSpacing/>
        <w:rPr>
          <w:rFonts w:ascii="Times New Roman" w:hAnsi="Times New Roman" w:cs="Times New Roman"/>
        </w:rPr>
      </w:pPr>
      <w:r w:rsidRPr="006566F7">
        <w:rPr>
          <w:rFonts w:ascii="Times New Roman" w:hAnsi="Times New Roman" w:cs="Times New Roman"/>
          <w:position w:val="-6"/>
        </w:rPr>
        <w:object w:dxaOrig="1140" w:dyaOrig="279" w14:anchorId="2C34FA51">
          <v:shape id="_x0000_i1026" type="#_x0000_t75" style="width:57pt;height:13.8pt" o:ole="">
            <v:imagedata r:id="rId7" o:title=""/>
          </v:shape>
          <o:OLEObject Type="Embed" ProgID="Equation.DSMT4" ShapeID="_x0000_i1026" DrawAspect="Content" ObjectID="_1736757365" r:id="rId8"/>
        </w:object>
      </w:r>
    </w:p>
    <w:p w14:paraId="1E09E1FB" w14:textId="77777777" w:rsidR="001438FD" w:rsidRPr="006566F7" w:rsidRDefault="001438FD" w:rsidP="001438FD">
      <w:pPr>
        <w:numPr>
          <w:ilvl w:val="0"/>
          <w:numId w:val="2"/>
        </w:numPr>
        <w:contextualSpacing/>
        <w:rPr>
          <w:rFonts w:ascii="Times New Roman" w:hAnsi="Times New Roman" w:cs="Times New Roman"/>
        </w:rPr>
      </w:pPr>
      <w:r w:rsidRPr="006566F7">
        <w:rPr>
          <w:rFonts w:ascii="Times New Roman" w:hAnsi="Times New Roman" w:cs="Times New Roman"/>
          <w:position w:val="-6"/>
        </w:rPr>
        <w:object w:dxaOrig="920" w:dyaOrig="320" w14:anchorId="0773C4EE">
          <v:shape id="_x0000_i1027" type="#_x0000_t75" style="width:45.6pt;height:16.2pt" o:ole="">
            <v:imagedata r:id="rId9" o:title=""/>
          </v:shape>
          <o:OLEObject Type="Embed" ProgID="Equation.DSMT4" ShapeID="_x0000_i1027" DrawAspect="Content" ObjectID="_1736757366" r:id="rId10"/>
        </w:object>
      </w:r>
    </w:p>
    <w:p w14:paraId="7C2F2183" w14:textId="77777777" w:rsidR="001438FD" w:rsidRPr="006566F7" w:rsidRDefault="001438FD" w:rsidP="001438FD">
      <w:pPr>
        <w:numPr>
          <w:ilvl w:val="0"/>
          <w:numId w:val="2"/>
        </w:numPr>
        <w:contextualSpacing/>
        <w:rPr>
          <w:rFonts w:ascii="Times New Roman" w:hAnsi="Times New Roman" w:cs="Times New Roman"/>
        </w:rPr>
      </w:pPr>
      <w:r w:rsidRPr="006566F7">
        <w:rPr>
          <w:rFonts w:ascii="Times New Roman" w:hAnsi="Times New Roman" w:cs="Times New Roman"/>
          <w:position w:val="-24"/>
        </w:rPr>
        <w:object w:dxaOrig="840" w:dyaOrig="620" w14:anchorId="7F568738">
          <v:shape id="_x0000_i1028" type="#_x0000_t75" style="width:42pt;height:31.2pt" o:ole="">
            <v:imagedata r:id="rId11" o:title=""/>
          </v:shape>
          <o:OLEObject Type="Embed" ProgID="Equation.DSMT4" ShapeID="_x0000_i1028" DrawAspect="Content" ObjectID="_1736757367" r:id="rId12"/>
        </w:object>
      </w:r>
    </w:p>
    <w:p w14:paraId="37259BCC" w14:textId="77777777" w:rsidR="001438FD" w:rsidRPr="006566F7" w:rsidRDefault="001438FD" w:rsidP="001438FD">
      <w:pPr>
        <w:numPr>
          <w:ilvl w:val="0"/>
          <w:numId w:val="2"/>
        </w:numPr>
        <w:contextualSpacing/>
        <w:rPr>
          <w:rFonts w:ascii="Times New Roman" w:hAnsi="Times New Roman" w:cs="Times New Roman"/>
        </w:rPr>
      </w:pPr>
      <w:r w:rsidRPr="006566F7">
        <w:rPr>
          <w:rFonts w:ascii="Times New Roman" w:hAnsi="Times New Roman" w:cs="Times New Roman"/>
          <w:position w:val="-54"/>
        </w:rPr>
        <w:object w:dxaOrig="639" w:dyaOrig="1200" w14:anchorId="358E685B">
          <v:shape id="_x0000_i1029" type="#_x0000_t75" style="width:31.2pt;height:60.6pt" o:ole="">
            <v:imagedata r:id="rId13" o:title=""/>
          </v:shape>
          <o:OLEObject Type="Embed" ProgID="Equation.DSMT4" ShapeID="_x0000_i1029" DrawAspect="Content" ObjectID="_1736757368" r:id="rId14"/>
        </w:object>
      </w:r>
    </w:p>
    <w:p w14:paraId="38D6A8AB" w14:textId="77777777" w:rsidR="001438FD" w:rsidRPr="006566F7" w:rsidRDefault="001438FD" w:rsidP="001438FD">
      <w:pPr>
        <w:numPr>
          <w:ilvl w:val="0"/>
          <w:numId w:val="2"/>
        </w:numPr>
        <w:contextualSpacing/>
        <w:rPr>
          <w:rFonts w:ascii="Times New Roman" w:hAnsi="Times New Roman" w:cs="Times New Roman"/>
        </w:rPr>
      </w:pPr>
      <w:r w:rsidRPr="006566F7">
        <w:rPr>
          <w:rFonts w:ascii="Times New Roman" w:hAnsi="Times New Roman" w:cs="Times New Roman"/>
          <w:position w:val="-54"/>
        </w:rPr>
        <w:object w:dxaOrig="600" w:dyaOrig="1200" w14:anchorId="33462C06">
          <v:shape id="_x0000_i1030" type="#_x0000_t75" style="width:30pt;height:60.6pt" o:ole="">
            <v:imagedata r:id="rId15" o:title=""/>
          </v:shape>
          <o:OLEObject Type="Embed" ProgID="Equation.DSMT4" ShapeID="_x0000_i1030" DrawAspect="Content" ObjectID="_1736757369" r:id="rId16"/>
        </w:object>
      </w:r>
    </w:p>
    <w:p w14:paraId="1E116D82" w14:textId="77777777" w:rsidR="001438FD" w:rsidRPr="006566F7" w:rsidRDefault="001438FD" w:rsidP="001438FD">
      <w:pPr>
        <w:numPr>
          <w:ilvl w:val="0"/>
          <w:numId w:val="2"/>
        </w:numPr>
        <w:contextualSpacing/>
        <w:rPr>
          <w:rFonts w:ascii="Times New Roman" w:hAnsi="Times New Roman" w:cs="Times New Roman"/>
        </w:rPr>
      </w:pPr>
      <w:r w:rsidRPr="006566F7">
        <w:rPr>
          <w:rFonts w:ascii="Times New Roman" w:hAnsi="Times New Roman" w:cs="Times New Roman"/>
          <w:position w:val="-54"/>
        </w:rPr>
        <w:object w:dxaOrig="620" w:dyaOrig="1200" w14:anchorId="2613A82A">
          <v:shape id="_x0000_i1031" type="#_x0000_t75" style="width:31.2pt;height:60.6pt" o:ole="">
            <v:imagedata r:id="rId17" o:title=""/>
          </v:shape>
          <o:OLEObject Type="Embed" ProgID="Equation.DSMT4" ShapeID="_x0000_i1031" DrawAspect="Content" ObjectID="_1736757370" r:id="rId18"/>
        </w:object>
      </w:r>
    </w:p>
    <w:p w14:paraId="1DA2CF59" w14:textId="77777777" w:rsidR="001438FD" w:rsidRPr="006566F7" w:rsidRDefault="00127E94" w:rsidP="001438FD">
      <w:pPr>
        <w:numPr>
          <w:ilvl w:val="0"/>
          <w:numId w:val="1"/>
        </w:num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 ra màn hình phép tính cùng kết quả của bài 1. Ví dụ câu a)</w:t>
      </w:r>
      <w:r w:rsidR="001438FD" w:rsidRPr="006566F7">
        <w:rPr>
          <w:rFonts w:ascii="Times New Roman" w:hAnsi="Times New Roman" w:cs="Times New Roman"/>
        </w:rPr>
        <w:t xml:space="preserve"> 3*3+4*4=25.</w:t>
      </w:r>
    </w:p>
    <w:p w14:paraId="09F948E0" w14:textId="77777777" w:rsidR="00127E94" w:rsidRDefault="00127E94" w:rsidP="00870224">
      <w:pPr>
        <w:numPr>
          <w:ilvl w:val="0"/>
          <w:numId w:val="1"/>
        </w:numPr>
        <w:contextualSpacing/>
        <w:rPr>
          <w:rFonts w:ascii="Times New Roman" w:hAnsi="Times New Roman" w:cs="Times New Roman"/>
        </w:rPr>
      </w:pPr>
      <w:r w:rsidRPr="00127E94">
        <w:rPr>
          <w:rFonts w:ascii="Times New Roman" w:hAnsi="Times New Roman" w:cs="Times New Roman"/>
        </w:rPr>
        <w:t>Viết hàm tính diện tích hình tròn với bán kính nhập bởi người dùng.</w:t>
      </w:r>
    </w:p>
    <w:p w14:paraId="3B6D6E0D" w14:textId="77777777" w:rsidR="00127E94" w:rsidRDefault="00127E94" w:rsidP="00127E94">
      <w:pPr>
        <w:numPr>
          <w:ilvl w:val="0"/>
          <w:numId w:val="1"/>
        </w:numPr>
        <w:contextualSpacing/>
        <w:rPr>
          <w:rFonts w:ascii="Times New Roman" w:hAnsi="Times New Roman" w:cs="Times New Roman"/>
        </w:rPr>
      </w:pPr>
      <w:r w:rsidRPr="00127E94">
        <w:rPr>
          <w:rFonts w:ascii="Times New Roman" w:hAnsi="Times New Roman" w:cs="Times New Roman"/>
        </w:rPr>
        <w:t xml:space="preserve">Viết hàm tính diện tích hình </w:t>
      </w:r>
      <w:r>
        <w:rPr>
          <w:rFonts w:ascii="Times New Roman" w:hAnsi="Times New Roman" w:cs="Times New Roman"/>
        </w:rPr>
        <w:t xml:space="preserve">vuông </w:t>
      </w:r>
      <w:r w:rsidRPr="00127E94">
        <w:rPr>
          <w:rFonts w:ascii="Times New Roman" w:hAnsi="Times New Roman" w:cs="Times New Roman"/>
        </w:rPr>
        <w:t xml:space="preserve">với </w:t>
      </w:r>
      <w:r>
        <w:rPr>
          <w:rFonts w:ascii="Times New Roman" w:hAnsi="Times New Roman" w:cs="Times New Roman"/>
        </w:rPr>
        <w:t xml:space="preserve">cạnh </w:t>
      </w:r>
      <w:r w:rsidRPr="00127E94">
        <w:rPr>
          <w:rFonts w:ascii="Times New Roman" w:hAnsi="Times New Roman" w:cs="Times New Roman"/>
        </w:rPr>
        <w:t>nhập bởi người dùng</w:t>
      </w:r>
      <w:r w:rsidR="001438FD" w:rsidRPr="00127E94">
        <w:rPr>
          <w:rFonts w:ascii="Times New Roman" w:hAnsi="Times New Roman" w:cs="Times New Roman"/>
        </w:rPr>
        <w:t>.</w:t>
      </w:r>
    </w:p>
    <w:p w14:paraId="7023B6CC" w14:textId="77777777" w:rsidR="00127E94" w:rsidRPr="00127E94" w:rsidRDefault="00127E94" w:rsidP="00127E94">
      <w:pPr>
        <w:numPr>
          <w:ilvl w:val="0"/>
          <w:numId w:val="1"/>
        </w:num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n tất cả các phần tử của list sau: </w:t>
      </w:r>
      <w:r w:rsidRPr="00127E94">
        <w:rPr>
          <w:rFonts w:ascii="Times New Roman" w:hAnsi="Times New Roman" w:cs="Times New Roman"/>
        </w:rPr>
        <w:t>color_list = ["Red","Green","White" ,"Black"]</w:t>
      </w:r>
    </w:p>
    <w:p w14:paraId="2528944A" w14:textId="77777777" w:rsidR="001438FD" w:rsidRDefault="00127E94" w:rsidP="001438FD">
      <w:pPr>
        <w:numPr>
          <w:ilvl w:val="0"/>
          <w:numId w:val="1"/>
        </w:num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iết hàm tính số phần tử “4” trong một list tuỳ ý.</w:t>
      </w:r>
    </w:p>
    <w:p w14:paraId="20CDAF2E" w14:textId="77777777" w:rsidR="00127E94" w:rsidRDefault="00127E94" w:rsidP="001438FD">
      <w:pPr>
        <w:numPr>
          <w:ilvl w:val="0"/>
          <w:numId w:val="1"/>
        </w:num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iết hàm xác định số nhập vào từ người dùng là dương hay âm hay bằng 0.</w:t>
      </w:r>
    </w:p>
    <w:p w14:paraId="0DC63874" w14:textId="77777777" w:rsidR="00127E94" w:rsidRDefault="00127E94" w:rsidP="001438FD">
      <w:pPr>
        <w:numPr>
          <w:ilvl w:val="0"/>
          <w:numId w:val="1"/>
        </w:num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iết hàm in ra tất cả các số lẻ, tất cả các số chẵn từ list sau</w:t>
      </w:r>
    </w:p>
    <w:p w14:paraId="08706B39" w14:textId="77777777" w:rsidR="00127E94" w:rsidRPr="00E73B35" w:rsidRDefault="00127E94" w:rsidP="00127E94">
      <w:pPr>
        <w:pStyle w:val="ListParagraph"/>
        <w:rPr>
          <w:rFonts w:ascii="Times New Roman" w:hAnsi="Times New Roman" w:cs="Times New Roman"/>
        </w:rPr>
      </w:pPr>
      <w:r w:rsidRPr="00E73B35">
        <w:rPr>
          <w:rFonts w:ascii="Times New Roman" w:hAnsi="Times New Roman" w:cs="Times New Roman"/>
        </w:rPr>
        <w:t xml:space="preserve">numbers = [    </w:t>
      </w:r>
    </w:p>
    <w:p w14:paraId="5BCE1C35" w14:textId="77777777" w:rsidR="00127E94" w:rsidRPr="00E73B35" w:rsidRDefault="00127E94" w:rsidP="00127E94">
      <w:pPr>
        <w:pStyle w:val="ListParagraph"/>
        <w:rPr>
          <w:rFonts w:ascii="Times New Roman" w:hAnsi="Times New Roman" w:cs="Times New Roman"/>
        </w:rPr>
      </w:pPr>
      <w:r w:rsidRPr="00E73B35">
        <w:rPr>
          <w:rFonts w:ascii="Times New Roman" w:hAnsi="Times New Roman" w:cs="Times New Roman"/>
        </w:rPr>
        <w:t xml:space="preserve">    386, 462, 47, 418, 907, 344, 236, 375, 823, 566, 597, 978, 328, 615, 953, 345, </w:t>
      </w:r>
    </w:p>
    <w:p w14:paraId="0D1D076E" w14:textId="77777777" w:rsidR="00127E94" w:rsidRPr="00E73B35" w:rsidRDefault="00127E94" w:rsidP="00127E94">
      <w:pPr>
        <w:pStyle w:val="ListParagraph"/>
        <w:rPr>
          <w:rFonts w:ascii="Times New Roman" w:hAnsi="Times New Roman" w:cs="Times New Roman"/>
        </w:rPr>
      </w:pPr>
      <w:r w:rsidRPr="00E73B35">
        <w:rPr>
          <w:rFonts w:ascii="Times New Roman" w:hAnsi="Times New Roman" w:cs="Times New Roman"/>
        </w:rPr>
        <w:t xml:space="preserve">    399, 162, 758, 219, 918, 237, 412, 566, 826, 248, 866, 950, 626, 949, 687, 217, </w:t>
      </w:r>
    </w:p>
    <w:p w14:paraId="2DB2C933" w14:textId="77777777" w:rsidR="00127E94" w:rsidRPr="00E73B35" w:rsidRDefault="00127E94" w:rsidP="00127E94">
      <w:pPr>
        <w:pStyle w:val="ListParagraph"/>
        <w:rPr>
          <w:rFonts w:ascii="Times New Roman" w:hAnsi="Times New Roman" w:cs="Times New Roman"/>
        </w:rPr>
      </w:pPr>
      <w:r w:rsidRPr="00E73B35">
        <w:rPr>
          <w:rFonts w:ascii="Times New Roman" w:hAnsi="Times New Roman" w:cs="Times New Roman"/>
        </w:rPr>
        <w:t xml:space="preserve">    815, 67, 104, 58, 512, 24, 892, 894, 767, 553, 81, 379, 843, 831, 445, 742, 717, </w:t>
      </w:r>
    </w:p>
    <w:p w14:paraId="3EDD72E2" w14:textId="77777777" w:rsidR="00127E94" w:rsidRDefault="00127E94" w:rsidP="00127E94">
      <w:pPr>
        <w:pStyle w:val="ListParagraph"/>
        <w:rPr>
          <w:rFonts w:ascii="Times New Roman" w:hAnsi="Times New Roman" w:cs="Times New Roman"/>
        </w:rPr>
      </w:pPr>
      <w:r w:rsidRPr="00E73B35">
        <w:rPr>
          <w:rFonts w:ascii="Times New Roman" w:hAnsi="Times New Roman" w:cs="Times New Roman"/>
        </w:rPr>
        <w:t xml:space="preserve">    958,743, 527]</w:t>
      </w:r>
    </w:p>
    <w:p w14:paraId="508D1B45" w14:textId="77777777" w:rsidR="00127E94" w:rsidRDefault="00127E94" w:rsidP="00127E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iết hàm tính tổng: 1+2+3+…+n, với n nhận từ người dùng.</w:t>
      </w:r>
    </w:p>
    <w:p w14:paraId="505C17BB" w14:textId="77777777" w:rsidR="00127E94" w:rsidRPr="00127E94" w:rsidRDefault="00267614" w:rsidP="00127E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iết hàm tính n! (n!=1.2.3….4) với n nhận từ người dùng.</w:t>
      </w:r>
    </w:p>
    <w:p w14:paraId="4B8E4B43" w14:textId="2EA28BCE" w:rsidR="001438FD" w:rsidRPr="006566F7" w:rsidRDefault="001438FD" w:rsidP="001438FD">
      <w:pPr>
        <w:rPr>
          <w:rFonts w:ascii="Times New Roman" w:hAnsi="Times New Roman" w:cs="Times New Roman"/>
        </w:rPr>
      </w:pPr>
    </w:p>
    <w:sectPr w:rsidR="001438FD" w:rsidRPr="006566F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F00DEF"/>
    <w:multiLevelType w:val="hybridMultilevel"/>
    <w:tmpl w:val="75A0D6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02359B"/>
    <w:multiLevelType w:val="hybridMultilevel"/>
    <w:tmpl w:val="32DC831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C0741A7"/>
    <w:multiLevelType w:val="hybridMultilevel"/>
    <w:tmpl w:val="360AAB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75054139">
    <w:abstractNumId w:val="0"/>
  </w:num>
  <w:num w:numId="2" w16cid:durableId="901329308">
    <w:abstractNumId w:val="1"/>
  </w:num>
  <w:num w:numId="3" w16cid:durableId="17249111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438FD"/>
    <w:rsid w:val="00127E94"/>
    <w:rsid w:val="001438FD"/>
    <w:rsid w:val="00267614"/>
    <w:rsid w:val="00776BF4"/>
    <w:rsid w:val="00AB0E8E"/>
    <w:rsid w:val="00C8566C"/>
    <w:rsid w:val="00CF67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FA40C7"/>
  <w15:chartTrackingRefBased/>
  <w15:docId w15:val="{3137C3A7-9669-47D7-ACA4-7132A0E59A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38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7E9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63</Words>
  <Characters>93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Tùng Lê</cp:lastModifiedBy>
  <cp:revision>3</cp:revision>
  <dcterms:created xsi:type="dcterms:W3CDTF">2023-01-29T16:11:00Z</dcterms:created>
  <dcterms:modified xsi:type="dcterms:W3CDTF">2023-02-01T04:50:00Z</dcterms:modified>
</cp:coreProperties>
</file>